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08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1057-104D-48F0-8402-7D9385F60BE1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1057-104D-48F0-8402-7D9385F60BE1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1057-104D-48F0-8402-7D9385F60BE1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1057-104D-48F0-8402-7D9385F60BE1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1057-104D-48F0-8402-7D9385F60BE1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1057-104D-48F0-8402-7D9385F60BE1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1057-104D-48F0-8402-7D9385F60BE1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1057-104D-48F0-8402-7D9385F60BE1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1057-104D-48F0-8402-7D9385F60BE1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  <p:pic>
        <p:nvPicPr>
          <p:cNvPr id="5" name="Picture 2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100391" y="6165304"/>
            <a:ext cx="872607" cy="537884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1057-104D-48F0-8402-7D9385F60BE1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1057-104D-48F0-8402-7D9385F60BE1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F7881057-104D-48F0-8402-7D9385F60BE1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  <p:sp>
        <p:nvSpPr>
          <p:cNvPr id="7" name="Rectangle 6"/>
          <p:cNvSpPr/>
          <p:nvPr/>
        </p:nvSpPr>
        <p:spPr>
          <a:xfrm>
            <a:off x="0" y="6696744"/>
            <a:ext cx="9144000" cy="188640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 rot="5400000">
            <a:off x="5714932" y="3442964"/>
            <a:ext cx="6696000" cy="188640"/>
          </a:xfrm>
          <a:prstGeom prst="rect">
            <a:avLst/>
          </a:prstGeom>
          <a:solidFill>
            <a:srgbClr val="FFCC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8780" y="0"/>
            <a:ext cx="8964000" cy="188640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rot="5400000">
            <a:off x="-3249572" y="3253676"/>
            <a:ext cx="6696000" cy="188640"/>
          </a:xfrm>
          <a:prstGeom prst="rect">
            <a:avLst/>
          </a:prstGeom>
          <a:solidFill>
            <a:srgbClr val="FFCC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entury Gothic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76588" y="647700"/>
            <a:ext cx="279082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Down Arrow 2"/>
          <p:cNvSpPr/>
          <p:nvPr/>
        </p:nvSpPr>
        <p:spPr>
          <a:xfrm rot="2901930">
            <a:off x="6018252" y="1016529"/>
            <a:ext cx="292815" cy="3953016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3438453" y="263932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0" name="Rectangle 9"/>
          <p:cNvSpPr/>
          <p:nvPr/>
        </p:nvSpPr>
        <p:spPr>
          <a:xfrm>
            <a:off x="5743903" y="1186085"/>
            <a:ext cx="3277564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first need to make sur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is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L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a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f all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previous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ten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1969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8025" y="709613"/>
            <a:ext cx="2647950" cy="543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5237123" y="5530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0" name="Rectangle 9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0287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57550" y="695325"/>
            <a:ext cx="2628900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3918688" y="4768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0" name="Rectangle 9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4275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57550" y="690563"/>
            <a:ext cx="262890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5269022" y="5530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0" name="Rectangle 9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506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14007" y="1582442"/>
            <a:ext cx="2697277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peat this process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until the data is entered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8025" y="690563"/>
            <a:ext cx="264795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19074" y="183325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889005" y="475387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0787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940153" y="1582442"/>
            <a:ext cx="2880320" cy="2400657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finished inputting the data. </a:t>
            </a:r>
          </a:p>
          <a:p>
            <a:pPr lvl="0" algn="ctr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ow need to get to where we can analyse it</a:t>
            </a:r>
          </a:p>
          <a:p>
            <a:pPr lvl="0" algn="ctr"/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ress</a:t>
            </a:r>
          </a:p>
          <a:p>
            <a:pPr lvl="0" algn="ctr"/>
            <a:endParaRPr lang="en-IE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AC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24213" y="681038"/>
            <a:ext cx="2695575" cy="549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249972" y="435382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0461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0"/>
    </mc:Choice>
    <mc:Fallback xmlns="">
      <p:transition spd="slow" advTm="2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24213" y="700088"/>
            <a:ext cx="2695575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Down Arrow 6"/>
          <p:cNvSpPr/>
          <p:nvPr/>
        </p:nvSpPr>
        <p:spPr>
          <a:xfrm rot="2901930">
            <a:off x="5293382" y="1254964"/>
            <a:ext cx="370723" cy="4597235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5926908" y="1582442"/>
            <a:ext cx="3071482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analys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we have inpu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389422" y="2609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2" name="Rectangle 11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7449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/>
    </mc:Choice>
    <mc:Fallback xmlns=""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3263" y="685800"/>
            <a:ext cx="2657475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440222" y="5149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0" name="Down Arrow 9"/>
          <p:cNvSpPr/>
          <p:nvPr/>
        </p:nvSpPr>
        <p:spPr>
          <a:xfrm rot="2901930">
            <a:off x="5293382" y="1254964"/>
            <a:ext cx="370723" cy="4597235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5926910" y="1582442"/>
            <a:ext cx="3071482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analys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we have inpu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656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3263" y="690563"/>
            <a:ext cx="2657475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427522" y="47494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0" name="Down Arrow 9"/>
          <p:cNvSpPr/>
          <p:nvPr/>
        </p:nvSpPr>
        <p:spPr>
          <a:xfrm rot="5400000" flipH="1">
            <a:off x="5990107" y="977556"/>
            <a:ext cx="293430" cy="1823357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6343295" y="1582442"/>
            <a:ext cx="2238690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o see the </a:t>
            </a:r>
          </a:p>
          <a:p>
            <a:pPr lvl="0" algn="ctr"/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ar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anc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9373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00"/>
    </mc:Choice>
    <mc:Fallback xmlns="">
      <p:transition spd="slow" advTm="8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3263" y="709613"/>
            <a:ext cx="2657475" cy="543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Down Arrow 9"/>
          <p:cNvSpPr/>
          <p:nvPr/>
        </p:nvSpPr>
        <p:spPr>
          <a:xfrm rot="6705633" flipH="1">
            <a:off x="5530092" y="865414"/>
            <a:ext cx="220459" cy="3219469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5951474" y="995578"/>
            <a:ext cx="3083342" cy="2523768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 :   The number of terms</a:t>
            </a:r>
          </a:p>
          <a:p>
            <a:pPr lvl="0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:   The mean of the terms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tandard Deviation</a:t>
            </a:r>
          </a:p>
          <a:p>
            <a:pPr lvl="0" algn="ctr"/>
            <a:r>
              <a:rPr lang="en-IE" sz="32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σx</a:t>
            </a:r>
            <a:endParaRPr lang="en-IE" sz="32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329222" y="51367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2" name="Rectangle 11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65579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760297" y="1384259"/>
                <a:ext cx="60625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3200" b="0" i="0" smtClean="0">
                          <a:latin typeface="Cambria Math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IE" sz="32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IE" sz="3200" i="1"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IE" sz="32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297" y="1384259"/>
                <a:ext cx="606256" cy="5847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147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/>
    </mc:Choice>
    <mc:Fallback xmlns=""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24213" y="657225"/>
            <a:ext cx="2695575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5269022" y="5530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0" name="Rectangle 9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1590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81350" y="652463"/>
            <a:ext cx="278130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own Arrow 2"/>
          <p:cNvSpPr/>
          <p:nvPr/>
        </p:nvSpPr>
        <p:spPr>
          <a:xfrm rot="2901930">
            <a:off x="6013761" y="960478"/>
            <a:ext cx="353792" cy="3988900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219074" y="15240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4363696" y="438217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9" name="Rectangle 8"/>
          <p:cNvSpPr/>
          <p:nvPr/>
        </p:nvSpPr>
        <p:spPr>
          <a:xfrm>
            <a:off x="5743903" y="1186085"/>
            <a:ext cx="3277564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first need to make sur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is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L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a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f all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previous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ten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7192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44208" y="1582442"/>
            <a:ext cx="2070246" cy="92333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is is th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f the data se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33738" y="676275"/>
            <a:ext cx="2676525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5962800" y="2937718"/>
            <a:ext cx="3177088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see more analysis details,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alyse the data again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061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91810" y="1582442"/>
            <a:ext cx="2541658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o clear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LL</a:t>
            </a:r>
            <a:endParaRPr lang="en-IE" sz="24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24944" y="681112"/>
            <a:ext cx="2743200" cy="552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5240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4289265" y="518956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2" name="Rectangle 11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307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31838" y="1582442"/>
            <a:ext cx="1755159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Ye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reset all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8025" y="704850"/>
            <a:ext cx="2647950" cy="544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269022" y="556239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2504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12801" y="1582442"/>
            <a:ext cx="2099677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really do agree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C</a:t>
            </a:r>
            <a:endParaRPr lang="en-IE" sz="24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3263" y="676275"/>
            <a:ext cx="2657475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233138" y="436002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573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66167" y="1582442"/>
            <a:ext cx="2592953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 calculato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od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38500" y="688429"/>
            <a:ext cx="266700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926122" y="265837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7935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9925" y="695325"/>
            <a:ext cx="2724150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6166167" y="1582442"/>
            <a:ext cx="2592953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 calculato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od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897422" y="514107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2" name="Rectangle 11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7450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00"/>
    </mc:Choice>
    <mc:Fallback xmlns="">
      <p:transition spd="slow"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219" y="1582442"/>
            <a:ext cx="2620846" cy="36933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only have 1 variabl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28975" y="709613"/>
            <a:ext cx="2686050" cy="543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440222" y="5113610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1363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00"/>
    </mc:Choice>
    <mc:Fallback xmlns="">
      <p:transition spd="slow"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45958" y="1582442"/>
            <a:ext cx="2033377" cy="129266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ow input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ur data pressing </a:t>
            </a:r>
          </a:p>
          <a:p>
            <a:pPr lvl="0" algn="ctr"/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term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3263" y="695325"/>
            <a:ext cx="2657475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365255" y="4751660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3533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2</TotalTime>
  <Words>410</Words>
  <Application>Microsoft Office PowerPoint</Application>
  <PresentationFormat>On-screen Show (4:3)</PresentationFormat>
  <Paragraphs>148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Theme1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mdt</dc:creator>
  <cp:lastModifiedBy>pmdt</cp:lastModifiedBy>
  <cp:revision>2</cp:revision>
  <dcterms:created xsi:type="dcterms:W3CDTF">2012-03-30T13:07:53Z</dcterms:created>
  <dcterms:modified xsi:type="dcterms:W3CDTF">2012-04-18T09:53:41Z</dcterms:modified>
</cp:coreProperties>
</file>